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6179A0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79A0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6179A0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79A0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6179A0" w:rsidRDefault="00C51F71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6179A0">
        <w:rPr>
          <w:rFonts w:ascii="Times New Roman" w:hAnsi="Times New Roman" w:cs="Times New Roman"/>
          <w:b/>
          <w:color w:val="auto"/>
          <w:sz w:val="24"/>
          <w:szCs w:val="24"/>
        </w:rPr>
        <w:t>5.5a</w:t>
      </w:r>
    </w:p>
    <w:p w:rsidR="006B1B3B" w:rsidRPr="006179A0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20400" w:rsidRPr="006179A0" w:rsidRDefault="003C1186" w:rsidP="003C1186">
      <w:pPr>
        <w:pStyle w:val="ListParagraph"/>
        <w:numPr>
          <w:ilvl w:val="0"/>
          <w:numId w:val="17"/>
        </w:numPr>
        <w:tabs>
          <w:tab w:val="left" w:pos="90"/>
        </w:tabs>
        <w:ind w:left="36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179A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Nine jars of candy cost $18.99. </w:t>
      </w:r>
      <w:r w:rsidR="00177957" w:rsidRPr="006179A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errick</w:t>
      </w:r>
      <w:r w:rsidRPr="006179A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estimated that he would have to pay $2.00 for one jar. If the actual cost is $2.11 for one jar, </w:t>
      </w:r>
      <w:r w:rsidR="002633D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as his estimate reasonable</w:t>
      </w:r>
      <w:r w:rsidRPr="006179A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? Explain your answer.</w:t>
      </w:r>
    </w:p>
    <w:p w:rsidR="004C292C" w:rsidRPr="006179A0" w:rsidRDefault="004C292C" w:rsidP="00177957">
      <w:pPr>
        <w:pStyle w:val="ListParagraph"/>
        <w:tabs>
          <w:tab w:val="left" w:pos="90"/>
        </w:tabs>
        <w:ind w:left="216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C14DD" w:rsidRPr="006179A0" w:rsidRDefault="001C14DD" w:rsidP="0082266F">
      <w:pPr>
        <w:tabs>
          <w:tab w:val="left" w:pos="90"/>
        </w:tabs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77364F" w:rsidRPr="0077364F" w:rsidRDefault="0077364F" w:rsidP="0077364F">
      <w:pPr>
        <w:pStyle w:val="ListParagraph"/>
        <w:numPr>
          <w:ilvl w:val="0"/>
          <w:numId w:val="17"/>
        </w:numPr>
        <w:tabs>
          <w:tab w:val="left" w:pos="90"/>
        </w:tabs>
        <w:ind w:left="36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stimate, then find the product of 1.9 and 5.4.</w:t>
      </w:r>
    </w:p>
    <w:p w:rsidR="004C292C" w:rsidRDefault="004C292C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77364F" w:rsidRPr="006179A0" w:rsidRDefault="0077364F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69040D" w:rsidRPr="006179A0" w:rsidRDefault="00E01AA6" w:rsidP="0027685C">
      <w:pPr>
        <w:pStyle w:val="ListParagraph"/>
        <w:numPr>
          <w:ilvl w:val="0"/>
          <w:numId w:val="17"/>
        </w:numPr>
        <w:tabs>
          <w:tab w:val="left" w:pos="90"/>
        </w:tabs>
        <w:ind w:left="36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hat is the quotient of 0.8 and 5?</w:t>
      </w:r>
    </w:p>
    <w:p w:rsidR="006179A0" w:rsidRPr="006179A0" w:rsidRDefault="00E01AA6" w:rsidP="002216C6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0.016</w:t>
      </w:r>
    </w:p>
    <w:p w:rsidR="002216C6" w:rsidRPr="006179A0" w:rsidRDefault="00E01AA6" w:rsidP="002216C6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0.16</w:t>
      </w:r>
    </w:p>
    <w:p w:rsidR="002216C6" w:rsidRPr="006179A0" w:rsidRDefault="00E01AA6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1.6</w:t>
      </w:r>
    </w:p>
    <w:p w:rsidR="002216C6" w:rsidRPr="006179A0" w:rsidRDefault="00E01AA6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16</w:t>
      </w:r>
    </w:p>
    <w:p w:rsidR="006179A0" w:rsidRPr="006179A0" w:rsidRDefault="006179A0" w:rsidP="006179A0">
      <w:pPr>
        <w:pStyle w:val="ListParagraph"/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FF0000"/>
          <w:sz w:val="24"/>
          <w:szCs w:val="24"/>
        </w:rPr>
      </w:pPr>
    </w:p>
    <w:p w:rsidR="00CF3DF9" w:rsidRPr="006179A0" w:rsidRDefault="006179A0" w:rsidP="006179A0">
      <w:pPr>
        <w:pStyle w:val="ListParagraph"/>
        <w:numPr>
          <w:ilvl w:val="0"/>
          <w:numId w:val="17"/>
        </w:numPr>
        <w:tabs>
          <w:tab w:val="left" w:pos="90"/>
        </w:tabs>
        <w:spacing w:line="360" w:lineRule="auto"/>
        <w:ind w:left="36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179A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olve </w:t>
      </w:r>
      <w:r w:rsidRPr="006179A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179A0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3.5pt" o:ole="">
            <v:imagedata r:id="rId8" o:title=""/>
          </v:shape>
          <o:OLEObject Type="Embed" ProgID="Equation.DSMT4" ShapeID="_x0000_i1025" DrawAspect="Content" ObjectID="_1600593613" r:id="rId9"/>
        </w:object>
      </w:r>
    </w:p>
    <w:p w:rsidR="00ED3601" w:rsidRPr="006179A0" w:rsidRDefault="00ED3601" w:rsidP="00ED3601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670A3" w:rsidRPr="006179A0" w:rsidRDefault="006179A0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179A0">
        <w:rPr>
          <w:rFonts w:ascii="Times New Roman" w:hAnsi="Times New Roman" w:cs="Times New Roman"/>
          <w:color w:val="000000" w:themeColor="text1"/>
          <w:sz w:val="24"/>
          <w:szCs w:val="24"/>
        </w:rPr>
        <w:t>8.92</w:t>
      </w:r>
    </w:p>
    <w:p w:rsidR="005B0317" w:rsidRPr="006179A0" w:rsidRDefault="006179A0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179A0">
        <w:rPr>
          <w:rFonts w:ascii="Times New Roman" w:hAnsi="Times New Roman" w:cs="Times New Roman"/>
          <w:color w:val="000000" w:themeColor="text1"/>
          <w:sz w:val="24"/>
          <w:szCs w:val="24"/>
        </w:rPr>
        <w:t>9.912</w:t>
      </w:r>
    </w:p>
    <w:p w:rsidR="004E5600" w:rsidRPr="006179A0" w:rsidRDefault="006179A0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179A0">
        <w:rPr>
          <w:rFonts w:ascii="Times New Roman" w:hAnsi="Times New Roman" w:cs="Times New Roman"/>
          <w:color w:val="000000" w:themeColor="text1"/>
          <w:sz w:val="24"/>
          <w:szCs w:val="24"/>
        </w:rPr>
        <w:t>11.532</w:t>
      </w:r>
    </w:p>
    <w:p w:rsidR="001257A6" w:rsidRDefault="006179A0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179A0">
        <w:rPr>
          <w:rFonts w:ascii="Times New Roman" w:hAnsi="Times New Roman" w:cs="Times New Roman"/>
          <w:color w:val="000000" w:themeColor="text1"/>
          <w:sz w:val="24"/>
          <w:szCs w:val="24"/>
        </w:rPr>
        <w:t>12.532</w:t>
      </w:r>
    </w:p>
    <w:p w:rsidR="00A90BB8" w:rsidRDefault="00A90BB8" w:rsidP="000D74BD">
      <w:pPr>
        <w:pStyle w:val="Footer"/>
      </w:pPr>
      <w:r>
        <w:t>Virginia Department of Education 2018</w:t>
      </w:r>
    </w:p>
    <w:p w:rsidR="00A90BB8" w:rsidRPr="00A90BB8" w:rsidRDefault="00A90BB8" w:rsidP="00A90BB8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0" w:name="_GoBack"/>
      <w:bookmarkEnd w:id="0"/>
    </w:p>
    <w:sectPr w:rsidR="00A90BB8" w:rsidRPr="00A90BB8"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7323" w:rsidRDefault="00F47323" w:rsidP="00F47323">
      <w:pPr>
        <w:spacing w:after="0" w:line="240" w:lineRule="auto"/>
      </w:pPr>
      <w:r>
        <w:separator/>
      </w:r>
    </w:p>
  </w:endnote>
  <w:endnote w:type="continuationSeparator" w:id="0">
    <w:p w:rsidR="00F47323" w:rsidRDefault="00F47323" w:rsidP="00F47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7323" w:rsidRDefault="00F47323" w:rsidP="00F47323">
    <w:pPr>
      <w:pStyle w:val="Footer"/>
      <w:jc w:val="center"/>
    </w:pPr>
    <w:r>
      <w:t>Virginia Department of Education 2018</w:t>
    </w:r>
  </w:p>
  <w:p w:rsidR="000D74BD" w:rsidRDefault="000D74BD" w:rsidP="00F47323">
    <w:pPr>
      <w:pStyle w:val="Footer"/>
      <w:jc w:val="center"/>
    </w:pPr>
    <w: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7323" w:rsidRDefault="00F47323" w:rsidP="00F47323">
      <w:pPr>
        <w:spacing w:after="0" w:line="240" w:lineRule="auto"/>
      </w:pPr>
      <w:r>
        <w:separator/>
      </w:r>
    </w:p>
  </w:footnote>
  <w:footnote w:type="continuationSeparator" w:id="0">
    <w:p w:rsidR="00F47323" w:rsidRDefault="00F47323" w:rsidP="00F473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42DE8"/>
    <w:multiLevelType w:val="hybridMultilevel"/>
    <w:tmpl w:val="8C56567A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A754D040">
      <w:start w:val="1"/>
      <w:numFmt w:val="upperLetter"/>
      <w:lvlText w:val="%2."/>
      <w:lvlJc w:val="left"/>
      <w:pPr>
        <w:ind w:left="1440" w:hanging="360"/>
      </w:pPr>
      <w:rPr>
        <w:b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3C95280"/>
    <w:multiLevelType w:val="hybridMultilevel"/>
    <w:tmpl w:val="7174F70C"/>
    <w:lvl w:ilvl="0" w:tplc="6FC8E150">
      <w:start w:val="1"/>
      <w:numFmt w:val="decimal"/>
      <w:lvlText w:val="%1."/>
      <w:lvlJc w:val="left"/>
      <w:pPr>
        <w:ind w:left="2160" w:hanging="360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 w15:restartNumberingAfterBreak="0">
    <w:nsid w:val="3615091B"/>
    <w:multiLevelType w:val="hybridMultilevel"/>
    <w:tmpl w:val="A712D554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b w:val="0"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912314F"/>
    <w:multiLevelType w:val="hybridMultilevel"/>
    <w:tmpl w:val="EB164BA4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4694639C"/>
    <w:multiLevelType w:val="hybridMultilevel"/>
    <w:tmpl w:val="B6545B10"/>
    <w:lvl w:ilvl="0" w:tplc="951E1196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48A10B6A"/>
    <w:multiLevelType w:val="hybridMultilevel"/>
    <w:tmpl w:val="0BD2ECD0"/>
    <w:lvl w:ilvl="0" w:tplc="685AAEC8">
      <w:start w:val="1"/>
      <w:numFmt w:val="upperLetter"/>
      <w:lvlText w:val="%1."/>
      <w:lvlJc w:val="left"/>
      <w:pPr>
        <w:ind w:left="1440" w:hanging="360"/>
      </w:pPr>
      <w:rPr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9A6457"/>
    <w:multiLevelType w:val="hybridMultilevel"/>
    <w:tmpl w:val="6E7039DA"/>
    <w:lvl w:ilvl="0" w:tplc="DF882402">
      <w:start w:val="1"/>
      <w:numFmt w:val="decimal"/>
      <w:lvlText w:val="%1."/>
      <w:lvlJc w:val="left"/>
      <w:pPr>
        <w:ind w:left="45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-270" w:hanging="360"/>
      </w:pPr>
    </w:lvl>
    <w:lvl w:ilvl="2" w:tplc="0409001B">
      <w:start w:val="1"/>
      <w:numFmt w:val="lowerRoman"/>
      <w:lvlText w:val="%3."/>
      <w:lvlJc w:val="right"/>
      <w:pPr>
        <w:ind w:left="450" w:hanging="180"/>
      </w:pPr>
    </w:lvl>
    <w:lvl w:ilvl="3" w:tplc="0409000F" w:tentative="1">
      <w:start w:val="1"/>
      <w:numFmt w:val="decimal"/>
      <w:lvlText w:val="%4."/>
      <w:lvlJc w:val="left"/>
      <w:pPr>
        <w:ind w:left="1170" w:hanging="360"/>
      </w:pPr>
    </w:lvl>
    <w:lvl w:ilvl="4" w:tplc="04090019" w:tentative="1">
      <w:start w:val="1"/>
      <w:numFmt w:val="lowerLetter"/>
      <w:lvlText w:val="%5."/>
      <w:lvlJc w:val="left"/>
      <w:pPr>
        <w:ind w:left="1890" w:hanging="360"/>
      </w:pPr>
    </w:lvl>
    <w:lvl w:ilvl="5" w:tplc="0409001B" w:tentative="1">
      <w:start w:val="1"/>
      <w:numFmt w:val="lowerRoman"/>
      <w:lvlText w:val="%6."/>
      <w:lvlJc w:val="right"/>
      <w:pPr>
        <w:ind w:left="2610" w:hanging="180"/>
      </w:pPr>
    </w:lvl>
    <w:lvl w:ilvl="6" w:tplc="0409000F" w:tentative="1">
      <w:start w:val="1"/>
      <w:numFmt w:val="decimal"/>
      <w:lvlText w:val="%7."/>
      <w:lvlJc w:val="left"/>
      <w:pPr>
        <w:ind w:left="3330" w:hanging="360"/>
      </w:pPr>
    </w:lvl>
    <w:lvl w:ilvl="7" w:tplc="04090019" w:tentative="1">
      <w:start w:val="1"/>
      <w:numFmt w:val="lowerLetter"/>
      <w:lvlText w:val="%8."/>
      <w:lvlJc w:val="left"/>
      <w:pPr>
        <w:ind w:left="4050" w:hanging="360"/>
      </w:pPr>
    </w:lvl>
    <w:lvl w:ilvl="8" w:tplc="0409001B" w:tentative="1">
      <w:start w:val="1"/>
      <w:numFmt w:val="lowerRoman"/>
      <w:lvlText w:val="%9."/>
      <w:lvlJc w:val="right"/>
      <w:pPr>
        <w:ind w:left="4770" w:hanging="180"/>
      </w:pPr>
    </w:lvl>
  </w:abstractNum>
  <w:abstractNum w:abstractNumId="16" w15:restartNumberingAfterBreak="0">
    <w:nsid w:val="5D12576C"/>
    <w:multiLevelType w:val="hybridMultilevel"/>
    <w:tmpl w:val="3996972A"/>
    <w:lvl w:ilvl="0" w:tplc="0409000F">
      <w:start w:val="1"/>
      <w:numFmt w:val="decimal"/>
      <w:lvlText w:val="%1.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 w15:restartNumberingAfterBreak="0">
    <w:nsid w:val="76E17A28"/>
    <w:multiLevelType w:val="hybridMultilevel"/>
    <w:tmpl w:val="67EAF2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905B7C"/>
    <w:multiLevelType w:val="hybridMultilevel"/>
    <w:tmpl w:val="8C56567A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A754D040">
      <w:start w:val="1"/>
      <w:numFmt w:val="upperLetter"/>
      <w:lvlText w:val="%2."/>
      <w:lvlJc w:val="left"/>
      <w:pPr>
        <w:ind w:left="1440" w:hanging="360"/>
      </w:pPr>
      <w:rPr>
        <w:b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"/>
  </w:num>
  <w:num w:numId="3">
    <w:abstractNumId w:val="9"/>
  </w:num>
  <w:num w:numId="4">
    <w:abstractNumId w:val="0"/>
  </w:num>
  <w:num w:numId="5">
    <w:abstractNumId w:val="3"/>
  </w:num>
  <w:num w:numId="6">
    <w:abstractNumId w:val="5"/>
  </w:num>
  <w:num w:numId="7">
    <w:abstractNumId w:val="10"/>
  </w:num>
  <w:num w:numId="8">
    <w:abstractNumId w:val="8"/>
  </w:num>
  <w:num w:numId="9">
    <w:abstractNumId w:val="14"/>
  </w:num>
  <w:num w:numId="10">
    <w:abstractNumId w:val="12"/>
  </w:num>
  <w:num w:numId="11">
    <w:abstractNumId w:val="4"/>
  </w:num>
  <w:num w:numId="12">
    <w:abstractNumId w:val="13"/>
  </w:num>
  <w:num w:numId="13">
    <w:abstractNumId w:val="17"/>
  </w:num>
  <w:num w:numId="14">
    <w:abstractNumId w:val="7"/>
  </w:num>
  <w:num w:numId="15">
    <w:abstractNumId w:val="11"/>
  </w:num>
  <w:num w:numId="16">
    <w:abstractNumId w:val="16"/>
  </w:num>
  <w:num w:numId="17">
    <w:abstractNumId w:val="6"/>
  </w:num>
  <w:num w:numId="18">
    <w:abstractNumId w:val="15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528"/>
    <w:rsid w:val="000778B1"/>
    <w:rsid w:val="000D74BD"/>
    <w:rsid w:val="000E4E04"/>
    <w:rsid w:val="00111528"/>
    <w:rsid w:val="001257A6"/>
    <w:rsid w:val="00177957"/>
    <w:rsid w:val="001901C5"/>
    <w:rsid w:val="001920A7"/>
    <w:rsid w:val="001C14DD"/>
    <w:rsid w:val="001F3CB2"/>
    <w:rsid w:val="001F672D"/>
    <w:rsid w:val="002201F7"/>
    <w:rsid w:val="002216C6"/>
    <w:rsid w:val="002633DC"/>
    <w:rsid w:val="0027685C"/>
    <w:rsid w:val="00276D27"/>
    <w:rsid w:val="002F452A"/>
    <w:rsid w:val="00317733"/>
    <w:rsid w:val="003670A3"/>
    <w:rsid w:val="003C1186"/>
    <w:rsid w:val="003C167C"/>
    <w:rsid w:val="00402580"/>
    <w:rsid w:val="0045107E"/>
    <w:rsid w:val="004511AD"/>
    <w:rsid w:val="00494C6C"/>
    <w:rsid w:val="004A5D23"/>
    <w:rsid w:val="004C292C"/>
    <w:rsid w:val="004C5F33"/>
    <w:rsid w:val="004D142F"/>
    <w:rsid w:val="004E3E50"/>
    <w:rsid w:val="004E5600"/>
    <w:rsid w:val="005233D8"/>
    <w:rsid w:val="0054209D"/>
    <w:rsid w:val="00553968"/>
    <w:rsid w:val="0059676F"/>
    <w:rsid w:val="005B0317"/>
    <w:rsid w:val="005C1E23"/>
    <w:rsid w:val="005F1B38"/>
    <w:rsid w:val="00610641"/>
    <w:rsid w:val="006179A0"/>
    <w:rsid w:val="00635D3F"/>
    <w:rsid w:val="00647444"/>
    <w:rsid w:val="0069040D"/>
    <w:rsid w:val="006B1B3B"/>
    <w:rsid w:val="00703034"/>
    <w:rsid w:val="0070507B"/>
    <w:rsid w:val="007363AA"/>
    <w:rsid w:val="0077364F"/>
    <w:rsid w:val="007A3D72"/>
    <w:rsid w:val="007A3EDA"/>
    <w:rsid w:val="007B244A"/>
    <w:rsid w:val="007B3E5E"/>
    <w:rsid w:val="008055FC"/>
    <w:rsid w:val="0082266F"/>
    <w:rsid w:val="0085343B"/>
    <w:rsid w:val="00854583"/>
    <w:rsid w:val="0088599C"/>
    <w:rsid w:val="008D539B"/>
    <w:rsid w:val="00924729"/>
    <w:rsid w:val="009276A2"/>
    <w:rsid w:val="00932FF1"/>
    <w:rsid w:val="009707BE"/>
    <w:rsid w:val="009A0122"/>
    <w:rsid w:val="00A377EB"/>
    <w:rsid w:val="00A53A81"/>
    <w:rsid w:val="00A660DB"/>
    <w:rsid w:val="00A90BB8"/>
    <w:rsid w:val="00AE5CF0"/>
    <w:rsid w:val="00B15395"/>
    <w:rsid w:val="00B83FD2"/>
    <w:rsid w:val="00BA7073"/>
    <w:rsid w:val="00C51F71"/>
    <w:rsid w:val="00C72B97"/>
    <w:rsid w:val="00C93B3C"/>
    <w:rsid w:val="00CA27BF"/>
    <w:rsid w:val="00CF3DF9"/>
    <w:rsid w:val="00CF7430"/>
    <w:rsid w:val="00D05DB2"/>
    <w:rsid w:val="00D15A19"/>
    <w:rsid w:val="00D20400"/>
    <w:rsid w:val="00D333BB"/>
    <w:rsid w:val="00D730FA"/>
    <w:rsid w:val="00D74DD9"/>
    <w:rsid w:val="00D80812"/>
    <w:rsid w:val="00D8440C"/>
    <w:rsid w:val="00DB34B6"/>
    <w:rsid w:val="00DB466D"/>
    <w:rsid w:val="00DC1571"/>
    <w:rsid w:val="00DD27CC"/>
    <w:rsid w:val="00E01AA6"/>
    <w:rsid w:val="00E046A0"/>
    <w:rsid w:val="00E309D4"/>
    <w:rsid w:val="00E56EFE"/>
    <w:rsid w:val="00EB0778"/>
    <w:rsid w:val="00ED3601"/>
    <w:rsid w:val="00F05699"/>
    <w:rsid w:val="00F07028"/>
    <w:rsid w:val="00F47323"/>
    <w:rsid w:val="00F6061F"/>
    <w:rsid w:val="00F83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5A91315"/>
  <w15:docId w15:val="{3D6BF176-46DB-4C5B-BECD-ACD2DFDA4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F473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73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7B51D4-6E59-4CFF-A34E-9D6914FA6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70</Words>
  <Characters>40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9</cp:revision>
  <dcterms:created xsi:type="dcterms:W3CDTF">2018-07-20T02:33:00Z</dcterms:created>
  <dcterms:modified xsi:type="dcterms:W3CDTF">2018-10-09T16:34:00Z</dcterms:modified>
</cp:coreProperties>
</file>